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B505BE" w:rsidRPr="003733DA" w:rsidTr="003733DA">
        <w:tc>
          <w:tcPr>
            <w:tcW w:w="2943" w:type="dxa"/>
          </w:tcPr>
          <w:p w:rsidR="002609F1" w:rsidRPr="003733DA" w:rsidRDefault="002609F1" w:rsidP="00284C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cyan"/>
              </w:rPr>
              <w:t xml:space="preserve">ĐỀ </w:t>
            </w:r>
            <w:r w:rsidR="00284C9B"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cyan"/>
              </w:rPr>
              <w:t>3</w:t>
            </w:r>
          </w:p>
        </w:tc>
        <w:tc>
          <w:tcPr>
            <w:tcW w:w="6379" w:type="dxa"/>
          </w:tcPr>
          <w:p w:rsidR="002609F1" w:rsidRPr="003733DA" w:rsidRDefault="002609F1" w:rsidP="003733D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yellow"/>
              </w:rPr>
              <w:t>ĐỀ KIỂM TRA GIỮA KỲ 2 LỚP 11</w:t>
            </w:r>
          </w:p>
          <w:p w:rsidR="002609F1" w:rsidRPr="003733DA" w:rsidRDefault="002609F1" w:rsidP="003733D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green"/>
              </w:rPr>
              <w:t>CHÂN TRỜI SÁNG TẠO</w:t>
            </w:r>
          </w:p>
          <w:p w:rsidR="002609F1" w:rsidRPr="003733DA" w:rsidRDefault="002609F1" w:rsidP="00117BB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Môn: </w:t>
            </w:r>
            <w:r w:rsidR="00117BBE" w:rsidRPr="003733D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HÓA HỌC</w:t>
            </w:r>
          </w:p>
        </w:tc>
      </w:tr>
    </w:tbl>
    <w:p w:rsidR="003733DA" w:rsidRPr="003733DA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highlight w:val="cyan"/>
        </w:rPr>
        <w:t>PHẦN I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Câu trắc nghiệm nhiều phương án lựa chọn. Thí sinh trả lời từ 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 đến câu 18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ỗi câu hỏi thí sinh chỉ chọn một phương án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Dãy nào sau đây chỉ gồm các alkane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2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o dãy các alkane: butane, isobutane, isopentane, neopentane. Alkane nào trong dãy có chứa nguyên tử carbon bậc IV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Isobut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eopent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Isopentane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3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hiệt độ sôi của ba alkane là đồng phân cấu tạo của nhau, có cùng công thức phân tử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l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36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, 28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 và 9,4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F365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</w:t>
      </w:r>
      <w:r w:rsidRPr="00F36549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F365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ane ứng với thứ tự nhiệt độ sôi ở trên lần lượt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eopentane, isopenta</w:t>
      </w:r>
      <w:bookmarkStart w:id="0" w:name="_GoBack"/>
      <w:bookmarkEnd w:id="0"/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e, pentane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entane, neopentane, isopentane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entane, isopentane, neopentane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isopentane, neopentane, pentane.</w:t>
      </w:r>
    </w:p>
    <w:p w:rsidR="00436B32" w:rsidRPr="003733DA" w:rsidRDefault="00436B32" w:rsidP="00436B32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4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Sự tách hydrogen halogenua của dẫn xuất halogen X có công thức phân tử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9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l cho một alkene không phân nhánh duy nhất, X là chất nào trong những chất sau đây 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1-chlorobut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1-chloro-2-methylprop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2-chloro-2-methylprop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2-chlorobutane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5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Điều kiện để alkene có đồng phân hình học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ỗi nguyên tử carbon ở liên kết đôi liên kết với hai nguyên tử hoặc nhóm nguyên tử bất kì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ỗi nguyên tử carbon ở liên kết đôi liên kết với hai nguyên tử hoặc nhóm nguyên tử khác nhau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ỗi nguyên tử carbon ở liên kết đôi liên kết với hai nguyên tử hoặc nhóm nguyên tử giống nhau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4 nguyên tử hoặc nhóm nguyên tử ở hai nguyên tử carbon mang nối đôi phải khác nhau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6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ên thay thế alkyne có công thức H</w:t>
      </w:r>
      <w:r w:rsidRPr="00B505BE">
        <w:rPr>
          <w:rFonts w:ascii="Times New Roman" w:eastAsia="Times New Roman" w:hAnsi="Times New Roman" w:cs="Times New Roman"/>
          <w:bCs/>
          <w:color w:val="000000" w:themeColor="text1"/>
          <w:kern w:val="36"/>
          <w:sz w:val="26"/>
          <w:szCs w:val="26"/>
        </w:rPr>
        <w:t>C ≡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- 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- 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-1-e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-2-e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-1-y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-2-yne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7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ân tử acetylene liên kết ba </w:t>
      </w:r>
      <w:r w:rsidRPr="00B505BE">
        <w:rPr>
          <w:rFonts w:ascii="Times New Roman" w:eastAsia="Times New Roman" w:hAnsi="Times New Roman" w:cs="Times New Roman"/>
          <w:bCs/>
          <w:color w:val="000000" w:themeColor="text1"/>
          <w:kern w:val="36"/>
          <w:sz w:val="26"/>
          <w:szCs w:val="26"/>
        </w:rPr>
        <w:t>C ≡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iữa 2 carbon gồm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1 liên kết pi (π) và 2 liên kết xích ma (σ)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2 liên kết pi (π) và 1 liên kết xích ma (σ)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2 liên kết pi (π) và 2 liên kết xích ma (σ)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3 liên kết pi (π) và 2 liên kết xích ma (σ)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8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ene 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không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ó các tính chất vật lí đặc trưng nào sau đây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an tốt trong nước và các dung môi hữu cơ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ó khối lượng riêng nhỏ hơn khối lượng riêng của nước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ó nhiệt độ sôi thấp hơn alkane phân tử có cùng số nguyên tử carbon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Không dẫn điện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lastRenderedPageBreak/>
        <w:t>Câu 9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hản ứng đặc trưng của alkene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hản ứng cộng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hản ứng tách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hản ứng thế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hản ứng oxi hóa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0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ene + 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dư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3733DA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7" o:title=""/>
          </v:shape>
          <o:OLEObject Type="Embed" ProgID="Equation.DSMT4" ShapeID="_x0000_i1025" DrawAspect="Content" ObjectID="_1770463201" r:id="rId8"/>
        </w:objec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X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ất X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a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e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y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-1yne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1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ất nào sau đây làm mất màu dung dịch bromine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ut-1-e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arbon dioxid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ethylpropane.</w:t>
      </w:r>
    </w:p>
    <w:p w:rsidR="00436B32" w:rsidRPr="003733DA" w:rsidRDefault="00436B32" w:rsidP="00436B32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2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o các chất sau: (X)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bromotoluene; (Y)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m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bromotoluene; (Z)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p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bromotoluene. Sản phẩm chính của phản ứng giữa toluene với bromine ở nhiệt độ cao có mặt iron(III) bromide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(X) và (Y).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(Y) và (Z)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(X) và (Z)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(Y)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3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Sản phẩm tạo thành khi cho benzene tác dụng với HN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đặc có 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S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đ; t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( tỉ lệ mol 1:1), là: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itrobenzene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o-dinitrobenzene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m-dinitrobenzene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-dinitrobenzene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4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lorine phản ứng với toluene sôi dưới ánh sáng UV (không có xúc tác) phản ứng thường nhận được hỗn hợp các sản phẩm dù bất kì ở tỉ lệ nào của toluene với chlorine. Trong số các sản phẩm thu được có sản phẩm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p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lorotolue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enzyl chloride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m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lorotolue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        D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2,4-dichlorotoluene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5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ất nào sau đây thuộc loại dẫn xuất halogen của hydrocarbon?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A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OH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O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l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6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Dẫn xuất halogen </w:t>
      </w:r>
      <w:r w:rsidRPr="003733DA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</w:rPr>
        <w:t>không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ó đồng phân cis-trans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Cl=CHCl.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=CH-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F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=CBr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        D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=CHCHCl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7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Sản phẩm chính của phản ứng giữa propene và dung dịch nước chlorine (Cl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+ 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O)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Cl-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(OH)-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Cl-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OH.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-CH(OH)-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l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8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hỏ dung dịch AgN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vào ống nghiệm chứa một ít dẫn xuất halogen 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=CH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l, lắc nhẹ. Hiện tượng xảy ra l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hoát ra khí màu vàng lục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xuất hiện kết tủa trắng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không có hiện tượng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             </w:t>
      </w:r>
      <w:r w:rsidRPr="00BB68D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BB68D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xuất hiện kết tủa vàng.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highlight w:val="cyan"/>
        </w:rPr>
        <w:t>PHẦN II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B68D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âu trắc nghiệm đúng sai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Thí sinh trả lời từ 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 đến câu 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rong mỗi ý a), b), c), d) ở mỗi câu, thí sinh chọn đúng hoặc sai.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ane là những hydrocarbon mạch hở, phân tử chỉ chứa liên kết đơn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ất cả các alkane đều có công thức chung là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n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n+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(n ≥ 1)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Ở nhiệt độ thường, các alkane khá hoạt động hóa học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Các alkane đều nặng hơn nước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ất cả các chất chỉ chứa liên kết đơn trong phân tử đều là alka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2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Alkane có nhiều ứng dụng trong đời sống và trong công nghiệp.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a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Propane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và butane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được sử dụng làm khí đốt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lastRenderedPageBreak/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ane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,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là nguyên liệu để sản xuất một số hydrocarbon thơm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ane lỏng được sử dụng làm nhiên liệu như xăng hay dầu diesel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ane từ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1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đến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được dùng làm nến và sáp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3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hu cầu sử dụng PVC trên toàn thế giới liên tục tăng trong các năm qua, người ta tổng hợp PVC từ vinyl chloride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a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PVC là từ viết tắt của poly(vinyl chloride)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PVC được dùng làm ống nước, vỏ bọc dây điện, vải giả da,…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Để thu được PVC người ta tiến hành cho vinyl chloride tác dụng với dung dịch NaOH đun nóng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.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ó thể điều chế vinyl chloride từ acetylene hoặc ethylene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4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Tiến hành thí nghiệm phản ứng của hexane với bromine như sau: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ước 1: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o vào ống nghiệm khô khoảng 1 ml hexane và nhỏ tiếp vào ống nghiệm khoảng 1 ml nước bromine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ước 2: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Nút ống nghiệm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bằng bông tẩm dung dịch NaOH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ước 3: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Lắc nhẹ hỗn hợp phản ứng rồi nhúng vào cốc nước nóng 5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a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Sau bước 1, chất lỏng trong ống nghiệm đồng nhất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Sau bước 3, màu nước bromine nhạt dần và có thể mất mất màu hoàn toàn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 Sau bước 3, chất lỏng trong ống nghiệm tách thành 2 lớp, lớp trên là nước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 Có thể thay việc ngâm trong nước nóng 5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 bằng cách để ra ngoài ánh sáng mặt trời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highlight w:val="cyan"/>
        </w:rPr>
        <w:t>PHẦN III: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B68D8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trắc nghiệm yêu cầu trả lời ngắn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í sinh trả lời từ 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 đến câu 6.</w:t>
      </w:r>
    </w:p>
    <w:p w:rsidR="00436B32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noProof/>
          <w:color w:val="000000"/>
          <w:sz w:val="26"/>
          <w:szCs w:val="26"/>
          <w:bdr w:val="single" w:sz="2" w:space="0" w:color="000000" w:frame="1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ợp chất X có công thức cấu tạo thu gọn được biểu diễn ở hình bên.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4D7C1B48" wp14:editId="2D2F7DC9">
            <wp:extent cx="1038225" cy="590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Tổng số nguyên tử C và H trong phân tử X là bao nhiêu?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2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ác alkene và alkyne từ mấy C trở lên có đồng phân vị trí liên kết bội?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3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Ứng với các công thức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0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có bao nhiêu đồng phân hydrocarbon thơm?</w:t>
      </w:r>
    </w:p>
    <w:p w:rsidR="00436B32" w:rsidRPr="003733DA" w:rsidRDefault="00436B32" w:rsidP="00436B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4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ydrocarbon Y có công thức cấu tạo như sau: (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)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. Khi cho Y phản ứng với bromine có thể thu được bao nhiêu dẫn xuất monobromo là đồng phân cấu tạo của nhau?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5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Hấp thụ hoàn toàn 0,05 mol hỗn hợp X (gồm 2 alkyne là đồng đẳng kế tiếp) vào bình đựng dung dịch Br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dư. Kết thúc thí nghiệm, khối lượng bình Br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tăng thêm 1,79 gam. Xác định công thức phân tử của hai alkyne. Phân trăm theo số mol của alkyne có phân tử khối nhỏ hơn là bao nhiêu?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Làm tròn kết quả đến hàng phần mười).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</w:p>
    <w:p w:rsidR="00436B32" w:rsidRPr="003733DA" w:rsidRDefault="00436B32" w:rsidP="00436B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B68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6.</w:t>
      </w: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Đun nóng 27,40 gam 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Br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C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với NaOH dư trong C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OH, sau khi phản ứng xảy ra hoàn toàn thu được hỗn hợp khí X gồm hai alkene trong đó sản phẩm chính chiếm 80%, sản phẩm phụ chiếm 20%. Đốt cháy hoàn toàn X thu được bao nhiêu lít CO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3733DA">
        <w:rPr>
          <w:rFonts w:ascii="Times New Roman" w:eastAsia="Times New Roman" w:hAnsi="Times New Roman" w:cs="Times New Roman"/>
          <w:color w:val="000000"/>
          <w:sz w:val="26"/>
          <w:szCs w:val="26"/>
        </w:rPr>
        <w:t> (đkc) ? Biết các phản ứng xảy ra với hiệu suất phản ứng là 100%. </w:t>
      </w:r>
      <w:r w:rsidRPr="003733D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(Làm tròn kết quả đến hàng phần mười).</w:t>
      </w:r>
    </w:p>
    <w:p w:rsidR="00436B32" w:rsidRPr="00BB68D8" w:rsidRDefault="00436B32" w:rsidP="00436B32"/>
    <w:p w:rsidR="003733DA" w:rsidRPr="003733DA" w:rsidRDefault="003733DA" w:rsidP="003733D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733D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-----------HẾT---------</w:t>
      </w:r>
    </w:p>
    <w:p w:rsidR="003733DA" w:rsidRPr="009515D8" w:rsidRDefault="003733DA" w:rsidP="003733DA">
      <w:pPr>
        <w:spacing w:after="0" w:line="240" w:lineRule="auto"/>
        <w:ind w:left="3600" w:firstLine="720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ĐÁP ÁN</w:t>
      </w:r>
    </w:p>
    <w:p w:rsidR="003733DA" w:rsidRPr="00436B32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highlight w:val="cyan"/>
        </w:rPr>
        <w:t>PHẦN I (4,5 đ).</w:t>
      </w: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âu trắc nghiệm nhiều phương án lựa chọn. Thí sinh trả lời từ câu 1 đến câu 18</w:t>
      </w:r>
      <w:r w:rsidRPr="00436B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. </w:t>
      </w: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ỗi câu hỏi thí sinh chỉ chọn một phương án.</w:t>
      </w:r>
    </w:p>
    <w:p w:rsidR="003733DA" w:rsidRPr="00436B32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Mỗi câu trả lời đúng thí sinh được 0,25 đ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79"/>
        <w:gridCol w:w="476"/>
        <w:gridCol w:w="477"/>
        <w:gridCol w:w="477"/>
        <w:gridCol w:w="477"/>
        <w:gridCol w:w="471"/>
        <w:gridCol w:w="477"/>
        <w:gridCol w:w="471"/>
        <w:gridCol w:w="477"/>
        <w:gridCol w:w="477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436B32" w:rsidRPr="00436B32" w:rsidTr="003733DA">
        <w:tc>
          <w:tcPr>
            <w:tcW w:w="6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</w:tr>
      <w:tr w:rsidR="00436B32" w:rsidRPr="00436B32" w:rsidTr="003733DA">
        <w:tc>
          <w:tcPr>
            <w:tcW w:w="6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highlight w:val="cyan"/>
        </w:rPr>
        <w:t>PHẦN II (4 đ).</w:t>
      </w:r>
      <w:r w:rsidRPr="00436B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Câu trắc nghiệm đúng sai.</w:t>
      </w: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Thí sinh trả lời từ câu 1 đến câu 4.</w:t>
      </w:r>
      <w:r w:rsidRPr="00436B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 </w:t>
      </w: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 mỗi ý a), b), c), d) ở mỗi câu, thí sinh chọn đúng hoặc sai.</w:t>
      </w:r>
    </w:p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Điểm tối đa của 01 câu hỏi là 1 điểm</w:t>
      </w:r>
    </w:p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Thí sinh lựa chọn chính xác 01 ý trong 1 câu hỏi được 0,1 điểm</w:t>
      </w:r>
    </w:p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Thí sinh lựa chọn chính xác 02 ý trong 1 câu hỏi được 0,25 điểm</w:t>
      </w:r>
    </w:p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Thí sinh lựa chọn chính xác 03 ý trong 1 câu hỏi được 0,5 điểm</w:t>
      </w:r>
    </w:p>
    <w:p w:rsidR="003733DA" w:rsidRPr="00436B32" w:rsidRDefault="003733DA" w:rsidP="003733D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Thí sinh lựa chọn chính xác 04 ý trong 1 câu hỏi được 1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86"/>
        <w:gridCol w:w="1599"/>
        <w:gridCol w:w="1601"/>
        <w:gridCol w:w="1588"/>
        <w:gridCol w:w="1601"/>
        <w:gridCol w:w="1601"/>
      </w:tblGrid>
      <w:tr w:rsidR="00436B32" w:rsidRPr="00436B32" w:rsidTr="003733DA"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Đ/S)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Đ/S)</w:t>
            </w:r>
          </w:p>
        </w:tc>
      </w:tr>
      <w:tr w:rsidR="00436B32" w:rsidRPr="00436B32" w:rsidTr="003733DA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</w:tr>
      <w:tr w:rsidR="00436B32" w:rsidRPr="00436B32" w:rsidTr="003733DA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</w:tr>
      <w:tr w:rsidR="00436B32" w:rsidRPr="00436B32" w:rsidTr="003733DA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733DA" w:rsidRPr="00436B32" w:rsidRDefault="003733DA" w:rsidP="003733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</w:t>
            </w:r>
          </w:p>
        </w:tc>
      </w:tr>
    </w:tbl>
    <w:p w:rsidR="003733DA" w:rsidRPr="00436B32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515D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highlight w:val="cyan"/>
        </w:rPr>
        <w:t>PHẦN III (1,5 đ):</w:t>
      </w: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âu trắc nghiệm yêu cầu trả lời ngắn. Thí sinh trả lời từ câu 1 đến câu 6.</w:t>
      </w:r>
    </w:p>
    <w:p w:rsidR="003733DA" w:rsidRPr="00436B32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ỗi câu đúng 1,5 điểm</w:t>
      </w:r>
    </w:p>
    <w:p w:rsidR="003733DA" w:rsidRPr="00436B32" w:rsidRDefault="003733DA" w:rsidP="003733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36B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ỗi câu trả lời đúng thí sinh được 0,25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93"/>
        <w:gridCol w:w="1367"/>
        <w:gridCol w:w="1352"/>
        <w:gridCol w:w="1352"/>
        <w:gridCol w:w="1352"/>
        <w:gridCol w:w="1369"/>
        <w:gridCol w:w="1391"/>
      </w:tblGrid>
      <w:tr w:rsidR="00436B32" w:rsidRPr="00436B32" w:rsidTr="003733DA"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</w:tr>
      <w:tr w:rsidR="00436B32" w:rsidRPr="00436B32" w:rsidTr="003733DA"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A</w:t>
            </w:r>
          </w:p>
        </w:tc>
        <w:tc>
          <w:tcPr>
            <w:tcW w:w="1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733DA" w:rsidRPr="00436B32" w:rsidRDefault="003733DA" w:rsidP="003733D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6B3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9,8</w:t>
            </w:r>
          </w:p>
        </w:tc>
      </w:tr>
    </w:tbl>
    <w:p w:rsidR="002609F1" w:rsidRPr="00436B32" w:rsidRDefault="002609F1" w:rsidP="00BC68F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</w:p>
    <w:sectPr w:rsidR="002609F1" w:rsidRPr="00436B32" w:rsidSect="00701E5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73D4" w:rsidRDefault="000873D4" w:rsidP="00A7645C">
      <w:pPr>
        <w:spacing w:after="0" w:line="240" w:lineRule="auto"/>
      </w:pPr>
      <w:r>
        <w:separator/>
      </w:r>
    </w:p>
  </w:endnote>
  <w:endnote w:type="continuationSeparator" w:id="0">
    <w:p w:rsidR="000873D4" w:rsidRDefault="000873D4" w:rsidP="00A764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41C" w:rsidRDefault="00C7641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3DA" w:rsidRPr="00701E50" w:rsidRDefault="003733DA" w:rsidP="00701E50">
    <w:pPr>
      <w:tabs>
        <w:tab w:val="center" w:pos="4680"/>
        <w:tab w:val="right" w:pos="9360"/>
      </w:tabs>
      <w:spacing w:after="0" w:line="240" w:lineRule="auto"/>
    </w:pPr>
    <w:r w:rsidRPr="00701E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 w:rsidRPr="00701E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1E5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01E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01E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</w:t>
    </w:r>
    <w:r w:rsidRPr="00701E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</w:t>
    </w:r>
    <w:r w:rsidRPr="00701E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01E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1E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1E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1E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3654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01E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41C" w:rsidRDefault="00C764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73D4" w:rsidRDefault="000873D4" w:rsidP="00A7645C">
      <w:pPr>
        <w:spacing w:after="0" w:line="240" w:lineRule="auto"/>
      </w:pPr>
      <w:r>
        <w:separator/>
      </w:r>
    </w:p>
  </w:footnote>
  <w:footnote w:type="continuationSeparator" w:id="0">
    <w:p w:rsidR="000873D4" w:rsidRDefault="000873D4" w:rsidP="00A764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41C" w:rsidRDefault="00C7641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3DA" w:rsidRPr="00701E50" w:rsidRDefault="003733DA" w:rsidP="00701E5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01E5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01E5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41C" w:rsidRDefault="00C7641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66E"/>
    <w:rsid w:val="000873D4"/>
    <w:rsid w:val="000A07F2"/>
    <w:rsid w:val="000C1BF8"/>
    <w:rsid w:val="000E37BC"/>
    <w:rsid w:val="00117BBE"/>
    <w:rsid w:val="00186D0D"/>
    <w:rsid w:val="00256A64"/>
    <w:rsid w:val="002609F1"/>
    <w:rsid w:val="00283ABC"/>
    <w:rsid w:val="00284C9B"/>
    <w:rsid w:val="003733DA"/>
    <w:rsid w:val="00436B32"/>
    <w:rsid w:val="004E2C1E"/>
    <w:rsid w:val="00600F36"/>
    <w:rsid w:val="006B71DB"/>
    <w:rsid w:val="00701E50"/>
    <w:rsid w:val="007076B6"/>
    <w:rsid w:val="007463C0"/>
    <w:rsid w:val="007E32C6"/>
    <w:rsid w:val="007F08E8"/>
    <w:rsid w:val="008C3FA0"/>
    <w:rsid w:val="008E07D0"/>
    <w:rsid w:val="00924530"/>
    <w:rsid w:val="009515D8"/>
    <w:rsid w:val="00A16D98"/>
    <w:rsid w:val="00A42942"/>
    <w:rsid w:val="00A7645C"/>
    <w:rsid w:val="00B505BE"/>
    <w:rsid w:val="00BC68FC"/>
    <w:rsid w:val="00BF766E"/>
    <w:rsid w:val="00C7641C"/>
    <w:rsid w:val="00CF6207"/>
    <w:rsid w:val="00D5519F"/>
    <w:rsid w:val="00D734EF"/>
    <w:rsid w:val="00DB53F9"/>
    <w:rsid w:val="00EB0291"/>
    <w:rsid w:val="00ED22F8"/>
    <w:rsid w:val="00EE35C1"/>
    <w:rsid w:val="00F36549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9F1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link w:val="Heading1Char"/>
    <w:uiPriority w:val="9"/>
    <w:qFormat/>
    <w:rsid w:val="00A429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E2C1E"/>
  </w:style>
  <w:style w:type="paragraph" w:styleId="NormalWeb">
    <w:name w:val="Normal (Web)"/>
    <w:basedOn w:val="Normal"/>
    <w:uiPriority w:val="99"/>
    <w:unhideWhenUsed/>
    <w:rsid w:val="004E2C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C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2C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6D0D"/>
    <w:rPr>
      <w:rFonts w:ascii="Calibri" w:eastAsia="Times New Roman" w:hAnsi="Calibri" w:cs="Calibri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429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MTDisplayEquation">
    <w:name w:val="MTDisplayEquation"/>
    <w:basedOn w:val="Normal"/>
    <w:next w:val="Normal"/>
    <w:link w:val="MTDisplayEquationChar"/>
    <w:rsid w:val="008C3FA0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C3FA0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7645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A7645C"/>
  </w:style>
  <w:style w:type="paragraph" w:styleId="Footer">
    <w:name w:val="footer"/>
    <w:basedOn w:val="Normal"/>
    <w:link w:val="FooterChar"/>
    <w:uiPriority w:val="99"/>
    <w:unhideWhenUsed/>
    <w:rsid w:val="00A7645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A7645C"/>
  </w:style>
  <w:style w:type="table" w:styleId="TableGrid">
    <w:name w:val="Table Grid"/>
    <w:basedOn w:val="TableNormal"/>
    <w:uiPriority w:val="59"/>
    <w:rsid w:val="00701E50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2609F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3733D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9F1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link w:val="Heading1Char"/>
    <w:uiPriority w:val="9"/>
    <w:qFormat/>
    <w:rsid w:val="00A429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E2C1E"/>
  </w:style>
  <w:style w:type="paragraph" w:styleId="NormalWeb">
    <w:name w:val="Normal (Web)"/>
    <w:basedOn w:val="Normal"/>
    <w:uiPriority w:val="99"/>
    <w:unhideWhenUsed/>
    <w:rsid w:val="004E2C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C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2C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6D0D"/>
    <w:rPr>
      <w:rFonts w:ascii="Calibri" w:eastAsia="Times New Roman" w:hAnsi="Calibri" w:cs="Calibri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429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MTDisplayEquation">
    <w:name w:val="MTDisplayEquation"/>
    <w:basedOn w:val="Normal"/>
    <w:next w:val="Normal"/>
    <w:link w:val="MTDisplayEquationChar"/>
    <w:rsid w:val="008C3FA0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C3FA0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7645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A7645C"/>
  </w:style>
  <w:style w:type="paragraph" w:styleId="Footer">
    <w:name w:val="footer"/>
    <w:basedOn w:val="Normal"/>
    <w:link w:val="FooterChar"/>
    <w:uiPriority w:val="99"/>
    <w:unhideWhenUsed/>
    <w:rsid w:val="00A7645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A7645C"/>
  </w:style>
  <w:style w:type="table" w:styleId="TableGrid">
    <w:name w:val="Table Grid"/>
    <w:basedOn w:val="TableNormal"/>
    <w:uiPriority w:val="59"/>
    <w:rsid w:val="00701E50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2609F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3733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239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3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5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7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header1.xml" Type="http://schemas.openxmlformats.org/officeDocument/2006/relationships/header"/><Relationship Id="rId11" Target="header2.xml" Type="http://schemas.openxmlformats.org/officeDocument/2006/relationships/header"/><Relationship Id="rId12" Target="footer1.xml" Type="http://schemas.openxmlformats.org/officeDocument/2006/relationships/footer"/><Relationship Id="rId13" Target="footer2.xml" Type="http://schemas.openxmlformats.org/officeDocument/2006/relationships/footer"/><Relationship Id="rId14" Target="header3.xml" Type="http://schemas.openxmlformats.org/officeDocument/2006/relationships/header"/><Relationship Id="rId15" Target="footer3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33</Words>
  <Characters>7031</Characters>
  <Application>Microsoft Office Word</Application>
  <DocSecurity>0</DocSecurity>
  <Lines>58</Lines>
  <Paragraphs>16</Paragraphs>
  <ScaleCrop>false</ScaleCrop>
  <Manager/>
  <Company/>
  <LinksUpToDate>false</LinksUpToDate>
  <CharactersWithSpaces>8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6T07:25:00Z</dcterms:created>
  <dc:creator>tailieu123.edu.vn</dc:creator>
  <dc:description>Đề thi giữa học kỳ 2 Hóa 11 CTST cấu trúc mới giải chi tiết-Đề 3 được soạn dưới dạng file word và PDF gồm 4 trang. Các bạn xem và tải về ở dưới.</dc:description>
  <dcterms:modified xsi:type="dcterms:W3CDTF">2024-02-26T07:32:00Z</dcterms:modified>
  <cp:revision>1</cp:revision>
  <dc:title>Đề Thi Giữa Học Kỳ 2 Hóa 11 CTST Cấu Trúc Mới Giải Chi Tiết-Đề 3</dc:title>
</cp:coreProperties>
</file>